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3E4584" w14:textId="62C85C86" w:rsidR="002A4C80" w:rsidRDefault="002A4C80" w:rsidP="002A4C80">
      <w:pPr>
        <w:jc w:val="center"/>
        <w:rPr>
          <w:rFonts w:ascii="Arial" w:hAnsi="Arial" w:cs="Arial"/>
          <w:b/>
          <w:sz w:val="24"/>
          <w:szCs w:val="24"/>
          <w:u w:val="single"/>
          <w:lang w:val="es-ES"/>
        </w:rPr>
      </w:pPr>
      <w:r w:rsidRPr="002A4C80">
        <w:rPr>
          <w:rFonts w:ascii="Arial" w:hAnsi="Arial" w:cs="Arial"/>
          <w:b/>
          <w:sz w:val="24"/>
          <w:szCs w:val="24"/>
          <w:u w:val="single"/>
          <w:lang w:val="es-ES"/>
        </w:rPr>
        <w:t xml:space="preserve">GUÍA </w:t>
      </w:r>
      <w:r w:rsidR="00F07E0D">
        <w:rPr>
          <w:rFonts w:ascii="Arial" w:hAnsi="Arial" w:cs="Arial"/>
          <w:b/>
          <w:sz w:val="24"/>
          <w:szCs w:val="24"/>
          <w:u w:val="single"/>
          <w:lang w:val="es-ES"/>
        </w:rPr>
        <w:t xml:space="preserve">N°5 </w:t>
      </w:r>
      <w:r w:rsidRPr="002A4C80">
        <w:rPr>
          <w:rFonts w:ascii="Arial" w:hAnsi="Arial" w:cs="Arial"/>
          <w:b/>
          <w:sz w:val="24"/>
          <w:szCs w:val="24"/>
          <w:u w:val="single"/>
          <w:lang w:val="es-ES"/>
        </w:rPr>
        <w:t xml:space="preserve">3ºAÑO MEDIO ROBLE/QUILLAY </w:t>
      </w:r>
    </w:p>
    <w:p w14:paraId="3B925E1E" w14:textId="14BBE9EF" w:rsidR="00F07E0D" w:rsidRPr="002A4C80" w:rsidRDefault="00F07E0D" w:rsidP="002A4C80">
      <w:pPr>
        <w:jc w:val="center"/>
        <w:rPr>
          <w:rFonts w:ascii="Arial" w:hAnsi="Arial" w:cs="Arial"/>
          <w:b/>
          <w:sz w:val="24"/>
          <w:szCs w:val="24"/>
          <w:u w:val="single"/>
          <w:lang w:val="es-ES"/>
        </w:rPr>
      </w:pPr>
      <w:r>
        <w:rPr>
          <w:rFonts w:ascii="Arial" w:hAnsi="Arial" w:cs="Arial"/>
          <w:b/>
          <w:sz w:val="24"/>
          <w:szCs w:val="24"/>
          <w:u w:val="single"/>
          <w:lang w:val="es-ES"/>
        </w:rPr>
        <w:t xml:space="preserve">MATEMÁTICA </w:t>
      </w:r>
    </w:p>
    <w:p w14:paraId="35FDC321" w14:textId="77777777" w:rsidR="00357FAA" w:rsidRPr="00357FAA" w:rsidRDefault="00F07E0D" w:rsidP="00357FAA">
      <w:pPr>
        <w:jc w:val="center"/>
        <w:rPr>
          <w:rFonts w:ascii="Arial" w:hAnsi="Arial" w:cs="Arial"/>
          <w:b/>
          <w:color w:val="0563C1" w:themeColor="hyperlink"/>
          <w:sz w:val="24"/>
          <w:szCs w:val="24"/>
          <w:u w:val="single"/>
          <w:lang w:val="es-ES"/>
        </w:rPr>
      </w:pPr>
      <w:hyperlink r:id="rId6" w:history="1">
        <w:r w:rsidR="005E127A" w:rsidRPr="0087279E">
          <w:rPr>
            <w:rStyle w:val="Hipervnculo"/>
            <w:rFonts w:ascii="Arial" w:hAnsi="Arial" w:cs="Arial"/>
            <w:b/>
            <w:sz w:val="24"/>
            <w:szCs w:val="24"/>
            <w:lang w:val="es-ES"/>
          </w:rPr>
          <w:t>https://www.loom.com/share/c6f4d71a3fb64f478fdba3da0ed72f6f</w:t>
        </w:r>
      </w:hyperlink>
    </w:p>
    <w:p w14:paraId="63338B4C" w14:textId="77777777" w:rsidR="005E127A" w:rsidRPr="002A4C80" w:rsidRDefault="005E127A" w:rsidP="002A4C80">
      <w:pPr>
        <w:jc w:val="center"/>
        <w:rPr>
          <w:rFonts w:ascii="Arial" w:hAnsi="Arial" w:cs="Arial"/>
          <w:b/>
          <w:sz w:val="24"/>
          <w:szCs w:val="24"/>
          <w:u w:val="single"/>
          <w:lang w:val="es-ES"/>
        </w:rPr>
      </w:pPr>
    </w:p>
    <w:p w14:paraId="4B73D94C" w14:textId="77777777" w:rsidR="002A4C80" w:rsidRPr="002A4C80" w:rsidRDefault="002A4C80" w:rsidP="002A4C80">
      <w:pPr>
        <w:jc w:val="both"/>
        <w:rPr>
          <w:rFonts w:ascii="Arial" w:hAnsi="Arial" w:cs="Arial"/>
          <w:b/>
          <w:sz w:val="24"/>
          <w:szCs w:val="24"/>
          <w:lang w:val="es-ES"/>
        </w:rPr>
      </w:pPr>
      <w:r w:rsidRPr="002A4C80">
        <w:rPr>
          <w:rFonts w:ascii="Arial" w:hAnsi="Arial" w:cs="Arial"/>
          <w:b/>
          <w:sz w:val="24"/>
          <w:szCs w:val="24"/>
          <w:lang w:val="es-ES"/>
        </w:rPr>
        <w:t>Nombre:__________________________________________Fecha:_______________________</w:t>
      </w:r>
    </w:p>
    <w:p w14:paraId="366407A9" w14:textId="77777777" w:rsidR="002A4C80" w:rsidRPr="002A4C80" w:rsidRDefault="002A4C80" w:rsidP="002A4C80">
      <w:pPr>
        <w:rPr>
          <w:lang w:val="es-ES"/>
        </w:rPr>
      </w:pPr>
    </w:p>
    <w:p w14:paraId="3686AA13" w14:textId="77777777" w:rsidR="002A4C80" w:rsidRPr="002A4C80" w:rsidRDefault="002A4C80" w:rsidP="002A4C80">
      <w:pPr>
        <w:rPr>
          <w:rFonts w:ascii="Arial" w:hAnsi="Arial" w:cs="Arial"/>
          <w:b/>
          <w:sz w:val="24"/>
          <w:szCs w:val="24"/>
          <w:lang w:val="es-ES"/>
        </w:rPr>
      </w:pPr>
      <w:r w:rsidRPr="002A4C80">
        <w:rPr>
          <w:rFonts w:ascii="Arial" w:hAnsi="Arial" w:cs="Arial"/>
          <w:b/>
          <w:sz w:val="24"/>
          <w:szCs w:val="24"/>
          <w:lang w:val="es-ES"/>
        </w:rPr>
        <w:t xml:space="preserve">Objetivo: </w:t>
      </w:r>
      <w:r w:rsidRPr="002A4C80">
        <w:rPr>
          <w:rFonts w:ascii="Arial" w:hAnsi="Arial" w:cs="Arial"/>
          <w:sz w:val="24"/>
          <w:szCs w:val="24"/>
          <w:lang w:val="es-ES"/>
        </w:rPr>
        <w:t>Resolver operaciones con números complejos</w:t>
      </w:r>
    </w:p>
    <w:p w14:paraId="67375FE9" w14:textId="77777777" w:rsidR="002A4C80" w:rsidRPr="002A4C80" w:rsidRDefault="002A4C80" w:rsidP="002A4C80">
      <w:pPr>
        <w:rPr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680"/>
      </w:tblGrid>
      <w:tr w:rsidR="002A4C80" w:rsidRPr="00357FAA" w14:paraId="673FDF0F" w14:textId="77777777" w:rsidTr="009F4E0C">
        <w:tc>
          <w:tcPr>
            <w:tcW w:w="10680" w:type="dxa"/>
          </w:tcPr>
          <w:p w14:paraId="526752A6" w14:textId="77777777" w:rsidR="002A4C80" w:rsidRPr="002A4C80" w:rsidRDefault="002A4C80" w:rsidP="009F4E0C">
            <w:pPr>
              <w:rPr>
                <w:lang w:val="es-ES"/>
              </w:rPr>
            </w:pPr>
            <w:r w:rsidRPr="002A4C80">
              <w:rPr>
                <w:lang w:val="es-ES"/>
              </w:rPr>
              <w:t xml:space="preserve">Estimada familia: </w:t>
            </w:r>
          </w:p>
          <w:p w14:paraId="60DA7E73" w14:textId="77777777" w:rsidR="002A4C80" w:rsidRPr="002A4C80" w:rsidRDefault="002A4C80" w:rsidP="009F4E0C">
            <w:pPr>
              <w:rPr>
                <w:lang w:val="es-ES"/>
              </w:rPr>
            </w:pPr>
            <w:r w:rsidRPr="002A4C80">
              <w:rPr>
                <w:lang w:val="es-ES"/>
              </w:rPr>
              <w:t xml:space="preserve">Si no cuenta con los textos escolares, podrá visualizarlo y descargarlo desde el sitio: </w:t>
            </w:r>
            <w:hyperlink r:id="rId7" w:history="1">
              <w:r w:rsidRPr="002A4C80">
                <w:rPr>
                  <w:rStyle w:val="Hipervnculo"/>
                  <w:lang w:val="es-ES"/>
                </w:rPr>
                <w:t>www.aprendoenlinea.mineduc.cl/</w:t>
              </w:r>
            </w:hyperlink>
            <w:r w:rsidRPr="002A4C80">
              <w:rPr>
                <w:lang w:val="es-ES"/>
              </w:rPr>
              <w:t xml:space="preserve"> </w:t>
            </w:r>
          </w:p>
          <w:p w14:paraId="3931DAF1" w14:textId="77777777" w:rsidR="002A4C80" w:rsidRPr="002A4C80" w:rsidRDefault="002A4C80" w:rsidP="009F4E0C">
            <w:pPr>
              <w:rPr>
                <w:lang w:val="es-ES"/>
              </w:rPr>
            </w:pPr>
          </w:p>
          <w:p w14:paraId="48A92F3C" w14:textId="77777777" w:rsidR="005E127A" w:rsidRDefault="002A4C80" w:rsidP="009F4E0C">
            <w:pPr>
              <w:rPr>
                <w:lang w:val="es-ES"/>
              </w:rPr>
            </w:pPr>
            <w:r w:rsidRPr="002A4C80">
              <w:rPr>
                <w:lang w:val="es-ES"/>
              </w:rPr>
              <w:t>Con el fin de apoyar el aprendizaje, puede ver los siguientes videos, en la medid</w:t>
            </w:r>
            <w:r w:rsidR="005E127A">
              <w:rPr>
                <w:lang w:val="es-ES"/>
              </w:rPr>
              <w:t>a de sus posibilidades</w:t>
            </w:r>
          </w:p>
          <w:p w14:paraId="1D85E8EA" w14:textId="77777777" w:rsidR="002A4C80" w:rsidRPr="002A4C80" w:rsidRDefault="002A4C80" w:rsidP="009F4E0C">
            <w:pPr>
              <w:rPr>
                <w:lang w:val="es-ES"/>
              </w:rPr>
            </w:pPr>
          </w:p>
          <w:p w14:paraId="354523DD" w14:textId="77777777" w:rsidR="002A4C80" w:rsidRPr="002A4C80" w:rsidRDefault="002A4C80" w:rsidP="009F4E0C">
            <w:pPr>
              <w:rPr>
                <w:lang w:val="es-ES"/>
              </w:rPr>
            </w:pPr>
            <w:r w:rsidRPr="002A4C80">
              <w:rPr>
                <w:lang w:val="es-ES"/>
              </w:rPr>
              <w:t xml:space="preserve">Todas las dudas enviarlas al correo de la profesor/a: </w:t>
            </w:r>
          </w:p>
          <w:p w14:paraId="387D9A5F" w14:textId="77777777" w:rsidR="002A4C80" w:rsidRPr="002A4C80" w:rsidRDefault="002A4C80" w:rsidP="009F4E0C">
            <w:pPr>
              <w:rPr>
                <w:lang w:val="es-ES"/>
              </w:rPr>
            </w:pPr>
          </w:p>
          <w:p w14:paraId="4597F41F" w14:textId="77777777" w:rsidR="002A4C80" w:rsidRDefault="002A4C80" w:rsidP="00D90400">
            <w:pPr>
              <w:rPr>
                <w:lang w:val="es-ES"/>
              </w:rPr>
            </w:pPr>
            <w:r w:rsidRPr="002A4C80">
              <w:rPr>
                <w:lang w:val="es-ES"/>
              </w:rPr>
              <w:t>Para realizar esta guía debes apoyarte en tu texto escolar en las siguientes páginas</w:t>
            </w:r>
          </w:p>
          <w:p w14:paraId="717D1948" w14:textId="77777777" w:rsidR="00D90400" w:rsidRPr="002A4C80" w:rsidRDefault="00D90400" w:rsidP="00D90400">
            <w:pPr>
              <w:rPr>
                <w:lang w:val="es-ES"/>
              </w:rPr>
            </w:pPr>
          </w:p>
        </w:tc>
      </w:tr>
    </w:tbl>
    <w:p w14:paraId="185D1EB0" w14:textId="77777777" w:rsidR="004F6F75" w:rsidRPr="002A4C80" w:rsidRDefault="004F6F75">
      <w:pPr>
        <w:rPr>
          <w:lang w:val="es-ES"/>
        </w:rPr>
      </w:pPr>
    </w:p>
    <w:p w14:paraId="476F106B" w14:textId="77777777" w:rsidR="00BC6183" w:rsidRPr="00BC6183" w:rsidRDefault="00BC6183">
      <w:pPr>
        <w:rPr>
          <w:lang w:val="es-ES"/>
        </w:rPr>
      </w:pPr>
      <w:r>
        <w:rPr>
          <w:noProof/>
        </w:rPr>
        <w:drawing>
          <wp:inline distT="0" distB="0" distL="0" distR="0" wp14:anchorId="4FB3FCFE" wp14:editId="46FD70DE">
            <wp:extent cx="6781800" cy="4678325"/>
            <wp:effectExtent l="0" t="0" r="0" b="8255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7007" t="14893" r="26269" b="25780"/>
                    <a:stretch/>
                  </pic:blipFill>
                  <pic:spPr bwMode="auto">
                    <a:xfrm>
                      <a:off x="0" y="0"/>
                      <a:ext cx="6784788" cy="46803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D5A17B" w14:textId="77777777" w:rsidR="002A4C80" w:rsidRDefault="002A4C80">
      <w:pPr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</w:pPr>
      <w:r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  <w:br w:type="page"/>
      </w:r>
    </w:p>
    <w:p w14:paraId="40A09F89" w14:textId="77777777" w:rsidR="00BC6183" w:rsidRDefault="002A4C80" w:rsidP="002A4C80">
      <w:pPr>
        <w:shd w:val="clear" w:color="auto" w:fill="FFFFFF"/>
        <w:spacing w:after="0" w:line="240" w:lineRule="auto"/>
        <w:jc w:val="center"/>
        <w:outlineLvl w:val="2"/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</w:pPr>
      <w:r w:rsidRPr="0030149A"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  <w:lastRenderedPageBreak/>
        <w:t>EJEMPLO</w:t>
      </w:r>
      <w:r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  <w:t>S</w:t>
      </w:r>
    </w:p>
    <w:p w14:paraId="6D1518EB" w14:textId="77777777" w:rsidR="001A6126" w:rsidRDefault="001A6126" w:rsidP="00BC6183">
      <w:pPr>
        <w:shd w:val="clear" w:color="auto" w:fill="FFFFFF"/>
        <w:spacing w:after="0" w:line="240" w:lineRule="auto"/>
        <w:outlineLvl w:val="2"/>
        <w:rPr>
          <w:rFonts w:ascii="Book Antiqua" w:eastAsia="Times New Roman" w:hAnsi="Book Antiqua" w:cs="Times New Roman"/>
          <w:b/>
          <w:bCs/>
          <w:color w:val="333333"/>
          <w:sz w:val="24"/>
          <w:szCs w:val="20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549"/>
        <w:gridCol w:w="5549"/>
      </w:tblGrid>
      <w:tr w:rsidR="001A6126" w:rsidRPr="001A6126" w14:paraId="326FC88C" w14:textId="77777777" w:rsidTr="001A6126">
        <w:tc>
          <w:tcPr>
            <w:tcW w:w="5549" w:type="dxa"/>
          </w:tcPr>
          <w:p w14:paraId="5D69DA84" w14:textId="77777777" w:rsidR="001A6126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</w:pPr>
            <w:r w:rsidRPr="001A6126">
              <w:rPr>
                <w:rFonts w:ascii="Book Antiqua" w:eastAsia="Times New Roman" w:hAnsi="Book Antiqua" w:cs="Times New Roman"/>
                <w:noProof/>
                <w:color w:val="222222"/>
                <w:sz w:val="24"/>
                <w:szCs w:val="20"/>
              </w:rPr>
              <w:drawing>
                <wp:inline distT="0" distB="0" distL="0" distR="0" wp14:anchorId="03DFD144" wp14:editId="3C6BBE4C">
                  <wp:extent cx="1276350" cy="190500"/>
                  <wp:effectExtent l="0" t="0" r="0" b="0"/>
                  <wp:docPr id="2" name="Imagen 2" descr="ecuaciones con soluciones complejas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cuaciones con soluciones complejas">
                            <a:hlinkClick r:id="rId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F0F091" w14:textId="77777777" w:rsidR="002A4C80" w:rsidRPr="00BC6183" w:rsidRDefault="002A4C80" w:rsidP="002A4C80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El discriminante de la siguiente ecuación es -16:</w:t>
            </w:r>
          </w:p>
          <w:p w14:paraId="7649B2C1" w14:textId="77777777" w:rsidR="002A4C80" w:rsidRPr="00BC6183" w:rsidRDefault="002A4C80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</w:p>
          <w:p w14:paraId="045B8C47" w14:textId="77777777" w:rsidR="001A6126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</w:pPr>
            <w:proofErr w:type="spellStart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>Calculamos</w:t>
            </w:r>
            <w:proofErr w:type="spellEnd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 xml:space="preserve"> sus </w:t>
            </w:r>
            <w:proofErr w:type="spellStart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>soluciones</w:t>
            </w:r>
            <w:proofErr w:type="spellEnd"/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  <w:t>:</w:t>
            </w:r>
          </w:p>
          <w:p w14:paraId="47214481" w14:textId="77777777" w:rsidR="002A4C80" w:rsidRPr="00BC6183" w:rsidRDefault="002A4C80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</w:pPr>
          </w:p>
          <w:p w14:paraId="624DD1FE" w14:textId="77777777" w:rsidR="001A6126" w:rsidRPr="00BC6183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</w:rPr>
            </w:pPr>
            <w:r w:rsidRPr="001A6126">
              <w:rPr>
                <w:rFonts w:ascii="Book Antiqua" w:eastAsia="Times New Roman" w:hAnsi="Book Antiqua" w:cs="Times New Roman"/>
                <w:noProof/>
                <w:color w:val="222222"/>
                <w:sz w:val="24"/>
                <w:szCs w:val="20"/>
              </w:rPr>
              <w:drawing>
                <wp:inline distT="0" distB="0" distL="0" distR="0" wp14:anchorId="0C7043FA" wp14:editId="49EC838B">
                  <wp:extent cx="2398732" cy="1466850"/>
                  <wp:effectExtent l="0" t="0" r="1905" b="0"/>
                  <wp:docPr id="1" name="Imagen 1" descr="ecuaciones con soluciones complejas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cuaciones con soluciones complejas">
                            <a:hlinkClick r:id="rId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7316" cy="1472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E7DE1E7" w14:textId="77777777" w:rsidR="001A6126" w:rsidRPr="00BC6183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Por tanto, las soluciones de la ecuación son </w:t>
            </w:r>
            <w:r w:rsidRPr="001A6126">
              <w:rPr>
                <w:rFonts w:ascii="Book Antiqua" w:eastAsia="Times New Roman" w:hAnsi="Book Antiqua" w:cs="Times New Roman"/>
                <w:i/>
                <w:iCs/>
                <w:color w:val="333333"/>
                <w:sz w:val="24"/>
                <w:szCs w:val="20"/>
                <w:lang w:val="es-ES"/>
              </w:rPr>
              <w:t>1+2i</w:t>
            </w: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 y </w:t>
            </w:r>
            <w:r w:rsidRPr="001A6126">
              <w:rPr>
                <w:rFonts w:ascii="Book Antiqua" w:eastAsia="Times New Roman" w:hAnsi="Book Antiqua" w:cs="Times New Roman"/>
                <w:i/>
                <w:iCs/>
                <w:color w:val="333333"/>
                <w:sz w:val="24"/>
                <w:szCs w:val="20"/>
                <w:lang w:val="es-ES"/>
              </w:rPr>
              <w:t>1-2i</w:t>
            </w: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.</w:t>
            </w:r>
          </w:p>
          <w:p w14:paraId="1E503296" w14:textId="77777777" w:rsidR="001A6126" w:rsidRPr="001A6126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Observad que las soluciones son </w:t>
            </w:r>
            <w:r w:rsidRPr="001A6126">
              <w:rPr>
                <w:rFonts w:ascii="Book Antiqua" w:eastAsia="Times New Roman" w:hAnsi="Book Antiqua" w:cs="Times New Roman"/>
                <w:b/>
                <w:bCs/>
                <w:color w:val="333333"/>
                <w:sz w:val="24"/>
                <w:szCs w:val="20"/>
                <w:lang w:val="es-ES"/>
              </w:rPr>
              <w:t>números complejos conjugados</w:t>
            </w:r>
            <w:r w:rsidRPr="00BC6183"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  <w:t>.</w:t>
            </w:r>
          </w:p>
          <w:p w14:paraId="05B16BE7" w14:textId="77777777" w:rsidR="001A6126" w:rsidRPr="001A6126" w:rsidRDefault="001A6126" w:rsidP="001A6126">
            <w:pPr>
              <w:shd w:val="clear" w:color="auto" w:fill="FFFFFF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</w:p>
          <w:p w14:paraId="0285345E" w14:textId="77777777" w:rsidR="001A6126" w:rsidRPr="001A6126" w:rsidRDefault="001A6126" w:rsidP="00BC6183">
            <w:pPr>
              <w:outlineLvl w:val="2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</w:p>
        </w:tc>
        <w:tc>
          <w:tcPr>
            <w:tcW w:w="5549" w:type="dxa"/>
          </w:tcPr>
          <w:p w14:paraId="4B36BD82" w14:textId="77777777" w:rsidR="001A6126" w:rsidRPr="00BC6183" w:rsidRDefault="001A6126" w:rsidP="001A6126">
            <w:pPr>
              <w:shd w:val="clear" w:color="auto" w:fill="FFFFFF"/>
              <w:spacing w:before="100" w:beforeAutospacing="1" w:after="100" w:afterAutospacing="1"/>
              <w:rPr>
                <w:rFonts w:ascii="Book Antiqua" w:eastAsia="Times New Roman" w:hAnsi="Book Antiqua" w:cs="Times New Roman"/>
                <w:color w:val="000000"/>
                <w:sz w:val="24"/>
                <w:szCs w:val="27"/>
              </w:rPr>
            </w:pPr>
            <w:r w:rsidRPr="001A6126">
              <w:rPr>
                <w:rFonts w:ascii="Book Antiqua" w:eastAsia="Times New Roman" w:hAnsi="Book Antiqua" w:cs="Times New Roman"/>
                <w:noProof/>
                <w:color w:val="000000"/>
                <w:sz w:val="24"/>
                <w:szCs w:val="27"/>
              </w:rPr>
              <w:drawing>
                <wp:inline distT="0" distB="0" distL="0" distR="0" wp14:anchorId="117F4E68" wp14:editId="5BEF9644">
                  <wp:extent cx="1352550" cy="209550"/>
                  <wp:effectExtent l="0" t="0" r="0" b="0"/>
                  <wp:docPr id="13" name="Imagen 13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110963" w14:textId="77777777" w:rsidR="001A6126" w:rsidRPr="00BC6183" w:rsidRDefault="00EA2D67" w:rsidP="002A4C80">
            <w:pPr>
              <w:shd w:val="clear" w:color="auto" w:fill="FFFFFF"/>
              <w:spacing w:before="100" w:beforeAutospacing="1" w:after="100" w:afterAutospacing="1"/>
              <w:rPr>
                <w:rFonts w:ascii="Book Antiqua" w:eastAsia="Times New Roman" w:hAnsi="Book Antiqua" w:cs="Times New Roman"/>
                <w:color w:val="000000"/>
                <w:sz w:val="24"/>
                <w:szCs w:val="27"/>
                <w:lang w:val="es-ES"/>
              </w:rPr>
            </w:pPr>
            <w:r>
              <w:rPr>
                <w:rFonts w:ascii="Book Antiqua" w:eastAsia="Times New Roman" w:hAnsi="Book Antiqua" w:cs="Times New Roman"/>
                <w:noProof/>
                <w:color w:val="000000"/>
                <w:sz w:val="24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164882C" wp14:editId="58C8AED0">
                      <wp:simplePos x="0" y="0"/>
                      <wp:positionH relativeFrom="column">
                        <wp:posOffset>786130</wp:posOffset>
                      </wp:positionH>
                      <wp:positionV relativeFrom="paragraph">
                        <wp:posOffset>58582</wp:posOffset>
                      </wp:positionV>
                      <wp:extent cx="116382" cy="52247"/>
                      <wp:effectExtent l="0" t="0" r="0" b="5080"/>
                      <wp:wrapNone/>
                      <wp:docPr id="4" name="Rectángulo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6382" cy="522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C92C994" id="Rectángulo 4" o:spid="_x0000_s1026" style="position:absolute;margin-left:61.9pt;margin-top:4.6pt;width:9.15pt;height:4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" fillcolor="white [3212]" stroked="f" strokeweight="1pt"/>
                  </w:pict>
                </mc:Fallback>
              </mc:AlternateContent>
            </w:r>
            <w:r w:rsidR="001A6126" w:rsidRPr="001A6126">
              <w:rPr>
                <w:rFonts w:ascii="Book Antiqua" w:eastAsia="Times New Roman" w:hAnsi="Book Antiqua" w:cs="Times New Roman"/>
                <w:noProof/>
                <w:color w:val="000000"/>
                <w:sz w:val="24"/>
                <w:szCs w:val="27"/>
              </w:rPr>
              <w:drawing>
                <wp:inline distT="0" distB="0" distL="0" distR="0" wp14:anchorId="25E74F8F" wp14:editId="35E3ED4D">
                  <wp:extent cx="1750190" cy="1743075"/>
                  <wp:effectExtent l="0" t="0" r="2540" b="0"/>
                  <wp:docPr id="14" name="Imagen 14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829" cy="17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A1C753" w14:textId="77777777" w:rsidR="001A6126" w:rsidRPr="00BC6183" w:rsidRDefault="001A6126" w:rsidP="001A6126">
            <w:pPr>
              <w:shd w:val="clear" w:color="auto" w:fill="FFFFFF"/>
              <w:spacing w:before="100" w:beforeAutospacing="1" w:after="100" w:afterAutospacing="1"/>
              <w:jc w:val="both"/>
              <w:rPr>
                <w:rFonts w:ascii="Book Antiqua" w:eastAsia="Times New Roman" w:hAnsi="Book Antiqua" w:cs="Times New Roman"/>
                <w:color w:val="000000"/>
                <w:sz w:val="24"/>
                <w:szCs w:val="27"/>
                <w:lang w:val="es-ES"/>
              </w:rPr>
            </w:pPr>
            <w:r w:rsidRPr="00BC6183">
              <w:rPr>
                <w:rFonts w:ascii="Book Antiqua" w:eastAsia="Times New Roman" w:hAnsi="Book Antiqua" w:cs="Times New Roman"/>
                <w:color w:val="000000"/>
                <w:sz w:val="24"/>
                <w:szCs w:val="27"/>
                <w:lang w:val="es-ES"/>
              </w:rPr>
              <w:t>Por tanto, las soluciones son</w:t>
            </w:r>
          </w:p>
          <w:p w14:paraId="5F688302" w14:textId="77777777" w:rsidR="001A6126" w:rsidRPr="00BC6183" w:rsidRDefault="001A6126" w:rsidP="001A6126">
            <w:pPr>
              <w:shd w:val="clear" w:color="auto" w:fill="FFFFFF"/>
              <w:spacing w:before="100" w:beforeAutospacing="1" w:after="100" w:afterAutospacing="1"/>
              <w:rPr>
                <w:rFonts w:ascii="Book Antiqua" w:eastAsia="Times New Roman" w:hAnsi="Book Antiqua" w:cs="Times New Roman"/>
                <w:color w:val="000000"/>
                <w:sz w:val="24"/>
                <w:szCs w:val="27"/>
              </w:rPr>
            </w:pPr>
            <w:r w:rsidRPr="001A6126">
              <w:rPr>
                <w:rFonts w:ascii="Book Antiqua" w:eastAsia="Times New Roman" w:hAnsi="Book Antiqua" w:cs="Times New Roman"/>
                <w:noProof/>
                <w:color w:val="000000"/>
                <w:sz w:val="24"/>
                <w:szCs w:val="27"/>
              </w:rPr>
              <w:drawing>
                <wp:inline distT="0" distB="0" distL="0" distR="0" wp14:anchorId="04138056" wp14:editId="7B2F2327">
                  <wp:extent cx="1619250" cy="151018"/>
                  <wp:effectExtent l="0" t="0" r="0" b="1905"/>
                  <wp:docPr id="15" name="Imagen 15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541" cy="154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76C4FC" w14:textId="77777777" w:rsidR="001A6126" w:rsidRPr="001A6126" w:rsidRDefault="001A6126" w:rsidP="00BC6183">
            <w:pPr>
              <w:outlineLvl w:val="2"/>
              <w:rPr>
                <w:rFonts w:ascii="Book Antiqua" w:eastAsia="Times New Roman" w:hAnsi="Book Antiqua" w:cs="Times New Roman"/>
                <w:color w:val="333333"/>
                <w:sz w:val="24"/>
                <w:szCs w:val="20"/>
                <w:lang w:val="es-ES"/>
              </w:rPr>
            </w:pPr>
          </w:p>
        </w:tc>
      </w:tr>
    </w:tbl>
    <w:p w14:paraId="056D63E7" w14:textId="77777777" w:rsidR="001A6126" w:rsidRPr="00BC6183" w:rsidRDefault="001A6126" w:rsidP="00BC6183">
      <w:pPr>
        <w:shd w:val="clear" w:color="auto" w:fill="FFFFFF"/>
        <w:spacing w:after="0" w:line="240" w:lineRule="auto"/>
        <w:outlineLvl w:val="2"/>
        <w:rPr>
          <w:rFonts w:ascii="Book Antiqua" w:eastAsia="Times New Roman" w:hAnsi="Book Antiqua" w:cs="Times New Roman"/>
          <w:color w:val="333333"/>
          <w:sz w:val="24"/>
          <w:szCs w:val="20"/>
          <w:lang w:val="es-ES"/>
        </w:rPr>
      </w:pPr>
    </w:p>
    <w:p w14:paraId="509E3B81" w14:textId="77777777" w:rsidR="00653C62" w:rsidRDefault="00653C62" w:rsidP="00BC6183">
      <w:pPr>
        <w:shd w:val="clear" w:color="auto" w:fill="FFFFFF"/>
        <w:spacing w:after="0" w:line="240" w:lineRule="auto"/>
        <w:rPr>
          <w:rFonts w:ascii="Book Antiqua" w:eastAsia="Times New Roman" w:hAnsi="Book Antiqua" w:cs="Times New Roman"/>
          <w:color w:val="333333"/>
          <w:sz w:val="20"/>
          <w:szCs w:val="20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86"/>
        <w:gridCol w:w="2224"/>
        <w:gridCol w:w="1864"/>
        <w:gridCol w:w="2126"/>
        <w:gridCol w:w="2598"/>
      </w:tblGrid>
      <w:tr w:rsidR="00D90400" w14:paraId="62B2C087" w14:textId="77777777" w:rsidTr="00D90400">
        <w:tc>
          <w:tcPr>
            <w:tcW w:w="2286" w:type="dxa"/>
          </w:tcPr>
          <w:p w14:paraId="615DB29B" w14:textId="77777777" w:rsidR="00D90400" w:rsidRPr="00BC6183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5A648D0C" wp14:editId="5E83E531">
                  <wp:extent cx="895350" cy="247650"/>
                  <wp:effectExtent l="0" t="0" r="0" b="4445"/>
                  <wp:docPr id="11" name="Imagen 11" descr="ecuación de segundo grado con raíces  (soluciones)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ecuación de segundo grado con raíces  (soluciones)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99CFFB" w14:textId="77777777" w:rsidR="00D90400" w:rsidRPr="00BC6183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04FC6EDB" wp14:editId="63358A2B">
                  <wp:extent cx="885825" cy="200025"/>
                  <wp:effectExtent l="0" t="0" r="9525" b="9525"/>
                  <wp:docPr id="10" name="Imagen 10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CCAAB2" w14:textId="77777777" w:rsidR="00D90400" w:rsidRPr="00BC6183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18027FD2" wp14:editId="32EE59DB">
                  <wp:extent cx="1276350" cy="190500"/>
                  <wp:effectExtent l="0" t="0" r="0" b="5080"/>
                  <wp:docPr id="9" name="Imagen 9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BD58B0" w14:textId="77777777" w:rsidR="00D90400" w:rsidRPr="00BC6183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7CF9F3BB" wp14:editId="1C085096">
                  <wp:extent cx="1181100" cy="209550"/>
                  <wp:effectExtent l="0" t="0" r="0" b="0"/>
                  <wp:docPr id="8" name="Imagen 8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003299" w14:textId="77777777" w:rsidR="00D90400" w:rsidRPr="00653C62" w:rsidRDefault="00D90400" w:rsidP="00DA0765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BC6183">
              <w:rPr>
                <w:rFonts w:ascii="Times New Roman" w:eastAsia="Times New Roman" w:hAnsi="Times New Roman" w:cs="Times New Roman"/>
                <w:noProof/>
                <w:color w:val="000000"/>
                <w:sz w:val="27"/>
                <w:szCs w:val="27"/>
              </w:rPr>
              <w:drawing>
                <wp:inline distT="0" distB="0" distL="0" distR="0" wp14:anchorId="06084384" wp14:editId="0612DB33">
                  <wp:extent cx="1304925" cy="209550"/>
                  <wp:effectExtent l="0" t="0" r="9525" b="0"/>
                  <wp:docPr id="3" name="Imagen 3" descr="ecuación de segundo grado con raíces complej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ecuación de segundo grado con raíces complej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A20F8C" w14:textId="77777777" w:rsidR="00D90400" w:rsidRDefault="00D90400" w:rsidP="00DA076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653C62">
              <w:rPr>
                <w:rStyle w:val="mn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3</w:t>
            </w:r>
            <w:r w:rsidRPr="00653C62">
              <w:rPr>
                <w:rStyle w:val="mi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Book Antiqua" w:hAnsi="Book Antiqua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n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2</w:t>
            </w:r>
            <w:r w:rsidRPr="00653C62">
              <w:rPr>
                <w:rStyle w:val="mi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4</w:t>
            </w:r>
            <w:r w:rsidRPr="00653C62">
              <w:rPr>
                <w:rStyle w:val="mo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Book Antiqua" w:hAnsi="Book Antiqua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  <w:r w:rsidRPr="00653C62">
              <w:rPr>
                <w:rFonts w:ascii="Book Antiqua" w:hAnsi="Book Antiqua" w:cs="Arial"/>
                <w:sz w:val="27"/>
                <w:szCs w:val="27"/>
              </w:rPr>
              <w:br/>
            </w:r>
          </w:p>
        </w:tc>
        <w:tc>
          <w:tcPr>
            <w:tcW w:w="2224" w:type="dxa"/>
          </w:tcPr>
          <w:p w14:paraId="403B19FE" w14:textId="77777777" w:rsidR="00D90400" w:rsidRDefault="00D90400" w:rsidP="00DA076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  <w:r w:rsidRPr="001569F5">
              <w:rPr>
                <w:position w:val="-108"/>
              </w:rPr>
              <w:object w:dxaOrig="1560" w:dyaOrig="2280" w14:anchorId="1C6FE8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4pt;height:126.6pt" o:ole="">
                  <v:imagedata r:id="rId19" o:title=""/>
                </v:shape>
                <o:OLEObject Type="Embed" ProgID="Equation.DSMT4" ShapeID="_x0000_i1025" DrawAspect="Content" ObjectID="_1651753568" r:id="rId20"/>
              </w:object>
            </w:r>
          </w:p>
        </w:tc>
        <w:tc>
          <w:tcPr>
            <w:tcW w:w="1864" w:type="dxa"/>
          </w:tcPr>
          <w:p w14:paraId="3660FE97" w14:textId="77777777" w:rsidR="00D90400" w:rsidRPr="00653C62" w:rsidRDefault="00D90400" w:rsidP="00DA0765">
            <w:pPr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</w:pP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4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5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3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  <w:r w:rsidRPr="00653C62">
              <w:rPr>
                <w:rFonts w:ascii="Arial" w:hAnsi="Arial" w:cs="Arial"/>
                <w:sz w:val="27"/>
                <w:szCs w:val="27"/>
              </w:rPr>
              <w:br/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5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3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</w:p>
          <w:p w14:paraId="4213AE1D" w14:textId="77777777" w:rsidR="00D90400" w:rsidRPr="00653C62" w:rsidRDefault="00D90400" w:rsidP="00DA0765">
            <w:pPr>
              <w:shd w:val="clear" w:color="auto" w:fill="FFFFFF"/>
              <w:rPr>
                <w:rFonts w:ascii="Book Antiqua" w:eastAsia="Times New Roman" w:hAnsi="Book Antiqua" w:cs="Times New Roman"/>
                <w:sz w:val="20"/>
                <w:szCs w:val="20"/>
              </w:rPr>
            </w:pPr>
            <w:r w:rsidRPr="00653C62">
              <w:rPr>
                <w:rFonts w:ascii="Arial" w:hAnsi="Arial" w:cs="Arial"/>
                <w:sz w:val="27"/>
                <w:szCs w:val="27"/>
                <w:shd w:val="clear" w:color="auto" w:fill="FFFFFF"/>
              </w:rPr>
              <w:t> 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2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3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  <w:r w:rsidRPr="00653C62">
              <w:rPr>
                <w:rFonts w:ascii="Arial" w:hAnsi="Arial" w:cs="Arial"/>
                <w:sz w:val="27"/>
                <w:szCs w:val="27"/>
              </w:rPr>
              <w:br/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</w:rPr>
              <w:t>12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n"/>
                <w:rFonts w:ascii="MathJax_Main" w:hAnsi="MathJax_Main" w:cs="Arial"/>
                <w:sz w:val="20"/>
                <w:szCs w:val="20"/>
                <w:bdr w:val="none" w:sz="0" w:space="0" w:color="auto" w:frame="1"/>
                <w:shd w:val="clear" w:color="auto" w:fill="FFFFFF"/>
                <w:vertAlign w:val="superscript"/>
              </w:rPr>
              <w:t>2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−</w:t>
            </w:r>
            <w:r w:rsidRPr="00653C62">
              <w:rPr>
                <w:rStyle w:val="mi"/>
                <w:rFonts w:ascii="MathJax_Math-italic" w:hAnsi="MathJax_Math-italic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x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+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1</w:t>
            </w:r>
            <w:r w:rsidRPr="00653C62">
              <w:rPr>
                <w:rStyle w:val="mo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=</w:t>
            </w:r>
            <w:r w:rsidRPr="00653C62">
              <w:rPr>
                <w:rStyle w:val="mn"/>
                <w:rFonts w:ascii="MathJax_Main" w:hAnsi="MathJax_Main" w:cs="Arial"/>
                <w:sz w:val="29"/>
                <w:szCs w:val="29"/>
                <w:bdr w:val="none" w:sz="0" w:space="0" w:color="auto" w:frame="1"/>
                <w:shd w:val="clear" w:color="auto" w:fill="FFFFFF"/>
              </w:rPr>
              <w:t>0</w:t>
            </w:r>
            <w:r w:rsidRPr="00653C62">
              <w:rPr>
                <w:rFonts w:ascii="Arial" w:hAnsi="Arial" w:cs="Arial"/>
                <w:sz w:val="27"/>
                <w:szCs w:val="27"/>
              </w:rPr>
              <w:br/>
            </w:r>
          </w:p>
          <w:p w14:paraId="080B5E6A" w14:textId="77777777" w:rsidR="00D90400" w:rsidRDefault="00D90400" w:rsidP="00DA0765">
            <w:pPr>
              <w:spacing w:before="100" w:beforeAutospacing="1" w:after="100" w:afterAutospacing="1"/>
            </w:pPr>
          </w:p>
        </w:tc>
        <w:tc>
          <w:tcPr>
            <w:tcW w:w="2126" w:type="dxa"/>
          </w:tcPr>
          <w:p w14:paraId="3731ADBF" w14:textId="77777777"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 xml:space="preserve">x²+5ix+6=0, </w:t>
            </w:r>
          </w:p>
          <w:p w14:paraId="07E35CCB" w14:textId="77777777"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6x²-7ix-2=0</w:t>
            </w:r>
          </w:p>
          <w:p w14:paraId="386B9A82" w14:textId="77777777" w:rsidR="00D90400" w:rsidRDefault="00D90400" w:rsidP="00DA0765">
            <w:pPr>
              <w:rPr>
                <w:rFonts w:ascii="Book Antiqua" w:hAnsi="Book Antiqua"/>
                <w:sz w:val="24"/>
              </w:rPr>
            </w:pPr>
            <w:r>
              <w:rPr>
                <w:rFonts w:ascii="Book Antiqua" w:hAnsi="Book Antiqua"/>
                <w:sz w:val="24"/>
              </w:rPr>
              <w:t>3x²-7ix-4=0</w:t>
            </w:r>
          </w:p>
          <w:p w14:paraId="13134100" w14:textId="77777777"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2x²-7ix-6=0</w:t>
            </w:r>
          </w:p>
          <w:p w14:paraId="64B15352" w14:textId="77777777"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8x²-26ix-15=0</w:t>
            </w:r>
          </w:p>
          <w:p w14:paraId="01D66515" w14:textId="77777777" w:rsidR="00D90400" w:rsidRPr="00D90400" w:rsidRDefault="00D90400" w:rsidP="00DA0765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12x²-25ix-12=0</w:t>
            </w:r>
          </w:p>
          <w:p w14:paraId="18F08683" w14:textId="77777777" w:rsidR="00D90400" w:rsidRPr="00DA0765" w:rsidRDefault="00D90400" w:rsidP="00DA0765">
            <w:pPr>
              <w:rPr>
                <w:rFonts w:ascii="Book Antiqua" w:hAnsi="Book Antiqua"/>
              </w:rPr>
            </w:pPr>
            <w:r w:rsidRPr="00D90400">
              <w:rPr>
                <w:rFonts w:ascii="Book Antiqua" w:hAnsi="Book Antiqua"/>
                <w:sz w:val="24"/>
              </w:rPr>
              <w:t>4x²-14ix-10=0</w:t>
            </w:r>
          </w:p>
        </w:tc>
        <w:tc>
          <w:tcPr>
            <w:tcW w:w="2598" w:type="dxa"/>
          </w:tcPr>
          <w:p w14:paraId="5E6505B0" w14:textId="77777777"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4x²-14ix-10=0</w:t>
            </w:r>
          </w:p>
          <w:p w14:paraId="64982753" w14:textId="77777777"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2ix²-x+6i=0</w:t>
            </w:r>
          </w:p>
          <w:p w14:paraId="3C2974B1" w14:textId="77777777" w:rsidR="00D90400" w:rsidRPr="00EA2D67" w:rsidRDefault="00D90400" w:rsidP="00EA2D67">
            <w:pPr>
              <w:tabs>
                <w:tab w:val="right" w:pos="2382"/>
              </w:tabs>
              <w:rPr>
                <w:rFonts w:ascii="Book Antiqua" w:hAnsi="Book Antiqua"/>
                <w:color w:val="FFFFFF" w:themeColor="background1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3ix²-4ix+i=0</w:t>
            </w:r>
            <w:r w:rsidR="00EA2D67">
              <w:rPr>
                <w:rFonts w:ascii="Book Antiqua" w:hAnsi="Book Antiqua"/>
                <w:sz w:val="24"/>
              </w:rPr>
              <w:tab/>
            </w:r>
          </w:p>
          <w:p w14:paraId="1D6E8677" w14:textId="77777777"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-6x²+ix-15=0</w:t>
            </w:r>
          </w:p>
          <w:p w14:paraId="342946BE" w14:textId="77777777"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8ix²-(4+6i)x+3=0</w:t>
            </w:r>
          </w:p>
          <w:p w14:paraId="2E8BB3C0" w14:textId="77777777"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12ix²+(15-16i)x-20=0</w:t>
            </w:r>
          </w:p>
          <w:p w14:paraId="407BA697" w14:textId="77777777" w:rsidR="00D90400" w:rsidRPr="00D90400" w:rsidRDefault="00D90400" w:rsidP="00D90400">
            <w:pPr>
              <w:rPr>
                <w:rFonts w:ascii="Book Antiqua" w:hAnsi="Book Antiqua"/>
                <w:sz w:val="24"/>
              </w:rPr>
            </w:pPr>
            <w:r w:rsidRPr="00D90400">
              <w:rPr>
                <w:rFonts w:ascii="Book Antiqua" w:hAnsi="Book Antiqua"/>
                <w:sz w:val="24"/>
              </w:rPr>
              <w:t>2ix²+(3+4i)x+6=0</w:t>
            </w:r>
          </w:p>
        </w:tc>
      </w:tr>
    </w:tbl>
    <w:p w14:paraId="7E90D46E" w14:textId="77777777" w:rsidR="001A6126" w:rsidRDefault="00D90400" w:rsidP="001A6126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>DESAFIO</w:t>
      </w:r>
    </w:p>
    <w:p w14:paraId="1532748D" w14:textId="77777777" w:rsidR="00BC6183" w:rsidRPr="00D90400" w:rsidRDefault="00A51C2B" w:rsidP="00BC6183">
      <w:pPr>
        <w:shd w:val="clear" w:color="auto" w:fill="FFFFFF"/>
        <w:spacing w:after="0" w:line="240" w:lineRule="auto"/>
        <w:rPr>
          <w:rFonts w:ascii="Book Antiqua" w:eastAsia="Times New Roman" w:hAnsi="Book Antiqua" w:cs="Times New Roman"/>
          <w:color w:val="333333"/>
          <w:sz w:val="40"/>
          <w:szCs w:val="20"/>
        </w:rPr>
      </w:pPr>
      <w:r w:rsidRPr="00D90400">
        <w:rPr>
          <w:rFonts w:ascii="Book Antiqua" w:eastAsia="Times New Roman" w:hAnsi="Book Antiqua" w:cs="Times New Roman"/>
          <w:color w:val="333333"/>
          <w:sz w:val="40"/>
          <w:szCs w:val="20"/>
        </w:rPr>
        <w:t>x</w:t>
      </w:r>
      <w:r w:rsidRPr="00D90400">
        <w:rPr>
          <w:rFonts w:ascii="Book Antiqua" w:eastAsia="Times New Roman" w:hAnsi="Book Antiqua" w:cs="Times New Roman"/>
          <w:color w:val="333333"/>
          <w:sz w:val="40"/>
          <w:szCs w:val="20"/>
          <w:vertAlign w:val="superscript"/>
        </w:rPr>
        <w:t xml:space="preserve">2 </w:t>
      </w:r>
      <w:r w:rsidRPr="00D90400">
        <w:rPr>
          <w:rFonts w:ascii="Book Antiqua" w:eastAsia="Times New Roman" w:hAnsi="Book Antiqua" w:cs="Times New Roman"/>
          <w:color w:val="333333"/>
          <w:sz w:val="40"/>
          <w:szCs w:val="20"/>
        </w:rPr>
        <w:t>+(3i+4)+1-7i=0</w:t>
      </w:r>
    </w:p>
    <w:p w14:paraId="4BAE10FA" w14:textId="77777777" w:rsidR="00BC6183" w:rsidRPr="00BC6183" w:rsidRDefault="00BC6183" w:rsidP="00BC6183">
      <w:pPr>
        <w:shd w:val="clear" w:color="auto" w:fill="FFFFFF"/>
        <w:spacing w:after="0" w:line="240" w:lineRule="auto"/>
        <w:rPr>
          <w:rFonts w:ascii="Book Antiqua" w:eastAsia="Times New Roman" w:hAnsi="Book Antiqua" w:cs="Times New Roman"/>
          <w:color w:val="333333"/>
          <w:sz w:val="20"/>
          <w:szCs w:val="20"/>
        </w:rPr>
      </w:pPr>
    </w:p>
    <w:p w14:paraId="6FCE12CC" w14:textId="77777777" w:rsidR="00BC6183" w:rsidRPr="00653C62" w:rsidRDefault="00BC6183"/>
    <w:sectPr w:rsidR="00BC6183" w:rsidRPr="00653C62" w:rsidSect="002A4C80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2" w:h="18711" w:code="1"/>
      <w:pgMar w:top="567" w:right="567" w:bottom="567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44C70F" w14:textId="77777777" w:rsidR="008C60CB" w:rsidRDefault="008C60CB" w:rsidP="002A4C80">
      <w:pPr>
        <w:spacing w:after="0" w:line="240" w:lineRule="auto"/>
      </w:pPr>
      <w:r>
        <w:separator/>
      </w:r>
    </w:p>
  </w:endnote>
  <w:endnote w:type="continuationSeparator" w:id="0">
    <w:p w14:paraId="3E20F1F3" w14:textId="77777777" w:rsidR="008C60CB" w:rsidRDefault="008C60CB" w:rsidP="002A4C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29A12C" w14:textId="77777777" w:rsidR="00357FAA" w:rsidRDefault="00357FAA">
    <w:pPr>
      <w:pStyle w:val="Piedep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B77B89" w14:textId="77777777" w:rsidR="00357FAA" w:rsidRDefault="00357FAA">
    <w:pPr>
      <w:pStyle w:val="Piedepgin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C9A3BBC" w14:textId="77777777" w:rsidR="00357FAA" w:rsidRDefault="00357FAA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C376074" w14:textId="77777777" w:rsidR="008C60CB" w:rsidRDefault="008C60CB" w:rsidP="002A4C80">
      <w:pPr>
        <w:spacing w:after="0" w:line="240" w:lineRule="auto"/>
      </w:pPr>
      <w:r>
        <w:separator/>
      </w:r>
    </w:p>
  </w:footnote>
  <w:footnote w:type="continuationSeparator" w:id="0">
    <w:p w14:paraId="049ECAAE" w14:textId="77777777" w:rsidR="008C60CB" w:rsidRDefault="008C60CB" w:rsidP="002A4C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E1B1AC" w14:textId="77777777" w:rsidR="00357FAA" w:rsidRDefault="00357FAA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5D93D8" w14:textId="77777777" w:rsidR="00357FAA" w:rsidRDefault="00357FAA">
    <w:pPr>
      <w:pStyle w:val="Encabezad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445C78" w14:textId="77777777" w:rsidR="009F4E0C" w:rsidRPr="002A4C80" w:rsidRDefault="009F4E0C" w:rsidP="002A4C80">
    <w:pPr>
      <w:pStyle w:val="Encabezado"/>
      <w:pBdr>
        <w:bottom w:val="thickThinSmallGap" w:sz="24" w:space="1" w:color="823B0B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  <w:lang w:val="es-ES"/>
      </w:rPr>
    </w:pPr>
    <w:r w:rsidRPr="008D4E57">
      <w:rPr>
        <w:rFonts w:ascii="Kalinga" w:eastAsia="Times New Roman" w:hAnsi="Kalinga" w:cs="Kalinga"/>
        <w:noProof/>
      </w:rPr>
      <w:drawing>
        <wp:anchor distT="0" distB="0" distL="114300" distR="114300" simplePos="0" relativeHeight="251659264" behindDoc="0" locked="0" layoutInCell="1" allowOverlap="1" wp14:anchorId="1C0FD374" wp14:editId="262FCDB4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6" name="Imagen 16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  <w:lang w:val="es-ES"/>
        </w:rPr>
        <w:alias w:val="Título"/>
        <w:id w:val="46722005"/>
        <w:placeholder>
          <w:docPart w:val="0F46273C124148CC94C33E22AE5A2D89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A0765">
          <w:rPr>
            <w:rFonts w:ascii="Cambria" w:eastAsia="Times New Roman" w:hAnsi="Cambria" w:cs="Times New Roman"/>
            <w:sz w:val="32"/>
            <w:szCs w:val="32"/>
            <w:lang w:val="es-ES"/>
          </w:rPr>
          <w:t>Colegio Ignacio Carrera Pinto</w:t>
        </w:r>
      </w:sdtContent>
    </w:sdt>
  </w:p>
  <w:p w14:paraId="3E9C3572" w14:textId="77777777" w:rsidR="009F4E0C" w:rsidRPr="002A4C80" w:rsidRDefault="009F4E0C" w:rsidP="002A4C80">
    <w:pPr>
      <w:pStyle w:val="Encabezado"/>
      <w:jc w:val="center"/>
      <w:rPr>
        <w:lang w:val="es-ES"/>
      </w:rPr>
    </w:pPr>
    <w:r w:rsidRPr="002A4C80">
      <w:rPr>
        <w:lang w:val="es-ES"/>
      </w:rPr>
      <w:t>Profesor: Sergio Gómez G</w:t>
    </w:r>
  </w:p>
  <w:p w14:paraId="09BB25B1" w14:textId="77777777" w:rsidR="009F4E0C" w:rsidRPr="002A4C80" w:rsidRDefault="00357FAA" w:rsidP="002A4C80">
    <w:pPr>
      <w:pStyle w:val="Encabezado"/>
      <w:jc w:val="center"/>
      <w:rPr>
        <w:lang w:val="es-ES"/>
      </w:rPr>
    </w:pPr>
    <w:r>
      <w:rPr>
        <w:lang w:val="es-ES"/>
      </w:rPr>
      <w:t>Fecha:20</w:t>
    </w:r>
    <w:r w:rsidR="009F4E0C" w:rsidRPr="002A4C80">
      <w:rPr>
        <w:lang w:val="es-ES"/>
      </w:rPr>
      <w:t>/Mayo/2020</w:t>
    </w:r>
  </w:p>
  <w:p w14:paraId="6BA1B185" w14:textId="77777777" w:rsidR="009F4E0C" w:rsidRPr="00DA0765" w:rsidRDefault="009F4E0C" w:rsidP="002A4C80">
    <w:pPr>
      <w:pStyle w:val="Encabezado"/>
      <w:jc w:val="center"/>
      <w:rPr>
        <w:lang w:val="es-ES"/>
      </w:rPr>
    </w:pPr>
    <w:r w:rsidRPr="00DA0765">
      <w:rPr>
        <w:lang w:val="es-ES"/>
      </w:rPr>
      <w:t>Correo electrónico: sergiogomezicp@gmail.com</w:t>
    </w:r>
  </w:p>
  <w:p w14:paraId="35241A54" w14:textId="77777777" w:rsidR="009F4E0C" w:rsidRPr="00DA0765" w:rsidRDefault="009F4E0C">
    <w:pPr>
      <w:pStyle w:val="Encabezado"/>
      <w:rPr>
        <w:lang w:val="es-ES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6183"/>
    <w:rsid w:val="00000F36"/>
    <w:rsid w:val="001A6126"/>
    <w:rsid w:val="002A4C80"/>
    <w:rsid w:val="0030149A"/>
    <w:rsid w:val="00332D9E"/>
    <w:rsid w:val="00357FAA"/>
    <w:rsid w:val="004B5091"/>
    <w:rsid w:val="004F6F75"/>
    <w:rsid w:val="005D340D"/>
    <w:rsid w:val="005E127A"/>
    <w:rsid w:val="00653C62"/>
    <w:rsid w:val="008C60CB"/>
    <w:rsid w:val="009F4E0C"/>
    <w:rsid w:val="00A51C2B"/>
    <w:rsid w:val="00BB7992"/>
    <w:rsid w:val="00BC6183"/>
    <w:rsid w:val="00C7007B"/>
    <w:rsid w:val="00D90400"/>
    <w:rsid w:val="00DA0765"/>
    <w:rsid w:val="00EA2D67"/>
    <w:rsid w:val="00F07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6289A01"/>
  <w15:chartTrackingRefBased/>
  <w15:docId w15:val="{BBA3E018-A906-4DCA-94AD-D79B29B3E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BC618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tulo3">
    <w:name w:val="heading 3"/>
    <w:basedOn w:val="Normal"/>
    <w:link w:val="Ttulo3Car"/>
    <w:uiPriority w:val="9"/>
    <w:qFormat/>
    <w:rsid w:val="00BC618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basedOn w:val="Fuentedeprrafopredeter"/>
    <w:link w:val="Ttulo3"/>
    <w:uiPriority w:val="9"/>
    <w:rsid w:val="00BC6183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Textoennegrita">
    <w:name w:val="Strong"/>
    <w:basedOn w:val="Fuentedeprrafopredeter"/>
    <w:uiPriority w:val="22"/>
    <w:qFormat/>
    <w:rsid w:val="00BC6183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BC61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nfasis">
    <w:name w:val="Emphasis"/>
    <w:basedOn w:val="Fuentedeprrafopredeter"/>
    <w:uiPriority w:val="20"/>
    <w:qFormat/>
    <w:rsid w:val="00BC6183"/>
    <w:rPr>
      <w:i/>
      <w:iCs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BC618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mn">
    <w:name w:val="mn"/>
    <w:basedOn w:val="Fuentedeprrafopredeter"/>
    <w:rsid w:val="00BC6183"/>
  </w:style>
  <w:style w:type="character" w:customStyle="1" w:styleId="mi">
    <w:name w:val="mi"/>
    <w:basedOn w:val="Fuentedeprrafopredeter"/>
    <w:rsid w:val="00BC6183"/>
  </w:style>
  <w:style w:type="character" w:customStyle="1" w:styleId="mo">
    <w:name w:val="mo"/>
    <w:basedOn w:val="Fuentedeprrafopredeter"/>
    <w:rsid w:val="00BC6183"/>
  </w:style>
  <w:style w:type="character" w:styleId="Textodelmarcadordeposicin">
    <w:name w:val="Placeholder Text"/>
    <w:basedOn w:val="Fuentedeprrafopredeter"/>
    <w:uiPriority w:val="99"/>
    <w:semiHidden/>
    <w:rsid w:val="00A51C2B"/>
    <w:rPr>
      <w:color w:val="808080"/>
    </w:rPr>
  </w:style>
  <w:style w:type="table" w:styleId="Tablaconcuadrcula">
    <w:name w:val="Table Grid"/>
    <w:basedOn w:val="Tablanormal"/>
    <w:uiPriority w:val="59"/>
    <w:rsid w:val="001A61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2A4C8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2A4C80"/>
  </w:style>
  <w:style w:type="paragraph" w:styleId="Piedepgina">
    <w:name w:val="footer"/>
    <w:basedOn w:val="Normal"/>
    <w:link w:val="PiedepginaCar"/>
    <w:uiPriority w:val="99"/>
    <w:unhideWhenUsed/>
    <w:rsid w:val="002A4C8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A4C80"/>
  </w:style>
  <w:style w:type="character" w:styleId="Hipervnculo">
    <w:name w:val="Hyperlink"/>
    <w:basedOn w:val="Fuentedeprrafopredeter"/>
    <w:uiPriority w:val="99"/>
    <w:unhideWhenUsed/>
    <w:rsid w:val="002A4C80"/>
    <w:rPr>
      <w:color w:val="0563C1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000F3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9162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4639270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462870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38550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162720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703735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904604">
          <w:marLeft w:val="18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864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3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hyperlink" Target="http://www.aprendoenlinea.mineduc.cl/" TargetMode="Externa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www.loom.com/share/c6f4d71a3fb64f478fdba3da0ed72f6f" TargetMode="External"/><Relationship Id="rId11" Type="http://schemas.openxmlformats.org/officeDocument/2006/relationships/image" Target="media/image3.png"/><Relationship Id="rId24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footer" Target="footer1.xml"/><Relationship Id="rId28" Type="http://schemas.openxmlformats.org/officeDocument/2006/relationships/glossaryDocument" Target="glossary/document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4" Type="http://schemas.openxmlformats.org/officeDocument/2006/relationships/footnotes" Target="footnotes.xml"/><Relationship Id="rId9" Type="http://schemas.openxmlformats.org/officeDocument/2006/relationships/hyperlink" Target="https://www.ecuacionesresueltas.com/segundo-grado/nivel-5/ecuaciones-segundo-grado-cuadraticas-soluciones-complejas-imaginarias-resueltas.html" TargetMode="External"/><Relationship Id="rId14" Type="http://schemas.openxmlformats.org/officeDocument/2006/relationships/image" Target="media/image6.png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0F46273C124148CC94C33E22AE5A2D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1B6F51-B79C-491B-966C-D7A1ECFD8C39}"/>
      </w:docPartPr>
      <w:docPartBody>
        <w:p w:rsidR="00D30920" w:rsidRDefault="003C48EC" w:rsidP="003C48EC">
          <w:pPr>
            <w:pStyle w:val="0F46273C124148CC94C33E22AE5A2D8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MathJax_Math-italic">
    <w:altName w:val="Times New Roman"/>
    <w:panose1 w:val="00000000000000000000"/>
    <w:charset w:val="00"/>
    <w:family w:val="roman"/>
    <w:notTrueType/>
    <w:pitch w:val="default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C48EC"/>
    <w:rsid w:val="003C48EC"/>
    <w:rsid w:val="006A3DB5"/>
    <w:rsid w:val="00893F09"/>
    <w:rsid w:val="00B10EF2"/>
    <w:rsid w:val="00D30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3C48EC"/>
    <w:rPr>
      <w:color w:val="808080"/>
    </w:rPr>
  </w:style>
  <w:style w:type="paragraph" w:customStyle="1" w:styleId="0F46273C124148CC94C33E22AE5A2D89">
    <w:name w:val="0F46273C124148CC94C33E22AE5A2D89"/>
    <w:rsid w:val="003C48E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2</Pages>
  <Words>206</Words>
  <Characters>1139</Characters>
  <Application>Microsoft Office Word</Application>
  <DocSecurity>0</DocSecurity>
  <Lines>9</Lines>
  <Paragraphs>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ítulos</vt:lpstr>
      </vt:variant>
      <vt:variant>
        <vt:i4>3</vt:i4>
      </vt:variant>
    </vt:vector>
  </HeadingPairs>
  <TitlesOfParts>
    <vt:vector size="4" baseType="lpstr">
      <vt:lpstr>Colegio Ignacio Carrera Pinto</vt:lpstr>
      <vt:lpstr>        EJEMPLOS</vt:lpstr>
      <vt:lpstr>        </vt:lpstr>
      <vt:lpstr>        </vt:lpstr>
    </vt:vector>
  </TitlesOfParts>
  <Company/>
  <LinksUpToDate>false</LinksUpToDate>
  <CharactersWithSpaces>1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subject/>
  <dc:creator>Sergio</dc:creator>
  <cp:keywords/>
  <dc:description/>
  <cp:lastModifiedBy>Ricardo Herrera Poblete</cp:lastModifiedBy>
  <cp:revision>8</cp:revision>
  <dcterms:created xsi:type="dcterms:W3CDTF">2020-05-19T13:07:00Z</dcterms:created>
  <dcterms:modified xsi:type="dcterms:W3CDTF">2020-05-23T19:40:00Z</dcterms:modified>
</cp:coreProperties>
</file>